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59BE07" w14:textId="77777777" w:rsidR="00BD1866" w:rsidRPr="00BB32F0" w:rsidRDefault="002C7628" w:rsidP="002C7628">
      <w:pPr>
        <w:pStyle w:val="NoSpacing"/>
        <w:rPr>
          <w:b/>
          <w:sz w:val="28"/>
          <w:szCs w:val="28"/>
        </w:rPr>
      </w:pPr>
      <w:r w:rsidRPr="00BB32F0">
        <w:rPr>
          <w:b/>
          <w:sz w:val="28"/>
          <w:szCs w:val="28"/>
        </w:rPr>
        <w:t xml:space="preserve">Name:  </w:t>
      </w:r>
    </w:p>
    <w:p w14:paraId="66DBDEE5" w14:textId="77777777" w:rsidR="002C7628" w:rsidRPr="00BB32F0" w:rsidRDefault="0000500A" w:rsidP="002C7628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Java Programming</w:t>
      </w:r>
    </w:p>
    <w:p w14:paraId="1C02D48E" w14:textId="4300F790" w:rsidR="002C7628" w:rsidRDefault="0058659D" w:rsidP="002C7628">
      <w:pPr>
        <w:pStyle w:val="NoSpacing"/>
      </w:pPr>
      <w:r>
        <w:rPr>
          <w:b/>
          <w:sz w:val="28"/>
          <w:szCs w:val="28"/>
        </w:rPr>
        <w:t>Lab Exercise 1</w:t>
      </w:r>
      <w:r w:rsidR="00590A74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.</w:t>
      </w:r>
      <w:r w:rsidR="00613C24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>.202</w:t>
      </w:r>
      <w:r w:rsidR="00613C24">
        <w:rPr>
          <w:b/>
          <w:sz w:val="28"/>
          <w:szCs w:val="28"/>
        </w:rPr>
        <w:t>3</w:t>
      </w:r>
    </w:p>
    <w:p w14:paraId="33A10B80" w14:textId="77777777" w:rsidR="00FC47F1" w:rsidRDefault="00FC47F1" w:rsidP="002C7628">
      <w:pPr>
        <w:pStyle w:val="NoSpacing"/>
      </w:pPr>
      <w:r w:rsidRPr="00AD114B">
        <w:t>When you have comp</w:t>
      </w:r>
      <w:r w:rsidR="0058659D">
        <w:t>leted these exercises, submit your source code</w:t>
      </w:r>
      <w:r w:rsidRPr="00AD114B">
        <w:t>.  When you are writing functions, be sure to write some code that tests the functions.</w:t>
      </w:r>
      <w:r w:rsidR="00AD114B">
        <w:t xml:space="preserve">  </w:t>
      </w:r>
    </w:p>
    <w:p w14:paraId="44430504" w14:textId="77777777" w:rsidR="003A6E18" w:rsidRPr="00AD114B" w:rsidRDefault="003A6E18" w:rsidP="002C7628">
      <w:pPr>
        <w:pStyle w:val="NoSpacing"/>
      </w:pPr>
    </w:p>
    <w:p w14:paraId="5A244A49" w14:textId="77777777" w:rsidR="00FC47F1" w:rsidRPr="00AD114B" w:rsidRDefault="00FC47F1" w:rsidP="00FC47F1">
      <w:pPr>
        <w:pStyle w:val="NoSpacing"/>
        <w:numPr>
          <w:ilvl w:val="0"/>
          <w:numId w:val="9"/>
        </w:numPr>
      </w:pPr>
      <w:r w:rsidRPr="00AD114B">
        <w:t xml:space="preserve"> Write a function that returns a monogram of a </w:t>
      </w:r>
      <w:proofErr w:type="spellStart"/>
      <w:proofErr w:type="gramStart"/>
      <w:r w:rsidRPr="00AD114B">
        <w:t>persons</w:t>
      </w:r>
      <w:proofErr w:type="spellEnd"/>
      <w:proofErr w:type="gramEnd"/>
      <w:r w:rsidRPr="00AD114B">
        <w:t xml:space="preserve"> name.  The function should be sent 3 parameters (first, middle, and last names) and return a monogram with the first and middle names lower case and the last name uppercase.  For example, John Jacob Smith should return the monogram of</w:t>
      </w:r>
    </w:p>
    <w:p w14:paraId="3D42B893" w14:textId="77777777" w:rsidR="00FC47F1" w:rsidRPr="008E3F56" w:rsidRDefault="00FC47F1" w:rsidP="00FC47F1">
      <w:pPr>
        <w:pStyle w:val="NoSpacing"/>
        <w:ind w:left="1440"/>
        <w:rPr>
          <w:sz w:val="28"/>
          <w:szCs w:val="28"/>
        </w:rPr>
      </w:pPr>
      <w:r w:rsidRPr="008E3F56">
        <w:rPr>
          <w:sz w:val="28"/>
          <w:szCs w:val="28"/>
        </w:rPr>
        <w:t xml:space="preserve"> </w:t>
      </w:r>
      <w:proofErr w:type="spellStart"/>
      <w:r w:rsidRPr="008E3F56">
        <w:rPr>
          <w:sz w:val="28"/>
          <w:szCs w:val="28"/>
        </w:rPr>
        <w:t>jSj</w:t>
      </w:r>
      <w:proofErr w:type="spellEnd"/>
    </w:p>
    <w:p w14:paraId="43AFA204" w14:textId="77777777" w:rsidR="00FC47F1" w:rsidRPr="00AD114B" w:rsidRDefault="00FC47F1" w:rsidP="00FC47F1">
      <w:pPr>
        <w:pStyle w:val="NoSpacing"/>
      </w:pPr>
      <w:r w:rsidRPr="00AD114B">
        <w:tab/>
        <w:t xml:space="preserve">Here </w:t>
      </w:r>
      <w:r w:rsidR="0000500A">
        <w:t>is a framework for the function:</w:t>
      </w:r>
    </w:p>
    <w:p w14:paraId="43E73949" w14:textId="77777777" w:rsidR="00FC47F1" w:rsidRDefault="0000500A" w:rsidP="00FC47F1">
      <w:pPr>
        <w:pStyle w:val="NoSpacing"/>
      </w:pPr>
      <w:r>
        <w:tab/>
      </w:r>
      <w:r>
        <w:tab/>
        <w:t xml:space="preserve">public static String </w:t>
      </w:r>
      <w:proofErr w:type="gramStart"/>
      <w:r>
        <w:t>monogram(</w:t>
      </w:r>
      <w:proofErr w:type="gramEnd"/>
      <w:r>
        <w:t>String first, String middle, String last)</w:t>
      </w:r>
    </w:p>
    <w:p w14:paraId="188D8A73" w14:textId="77777777" w:rsidR="0000500A" w:rsidRPr="00AD114B" w:rsidRDefault="0000500A" w:rsidP="00FC47F1">
      <w:pPr>
        <w:pStyle w:val="NoSpacing"/>
      </w:pPr>
      <w:r>
        <w:tab/>
      </w:r>
      <w:r>
        <w:tab/>
        <w:t>{</w:t>
      </w:r>
    </w:p>
    <w:p w14:paraId="09052AF5" w14:textId="77777777" w:rsidR="00FC47F1" w:rsidRPr="00AD114B" w:rsidRDefault="00FC47F1" w:rsidP="00FC47F1">
      <w:pPr>
        <w:pStyle w:val="NoSpacing"/>
      </w:pPr>
      <w:r w:rsidRPr="00AD114B">
        <w:tab/>
      </w:r>
      <w:r w:rsidRPr="00AD114B">
        <w:tab/>
      </w:r>
      <w:r w:rsidRPr="00AD114B">
        <w:tab/>
        <w:t>#</w:t>
      </w:r>
      <w:proofErr w:type="gramStart"/>
      <w:r w:rsidRPr="00AD114B">
        <w:t>add</w:t>
      </w:r>
      <w:proofErr w:type="gramEnd"/>
      <w:r w:rsidRPr="00AD114B">
        <w:t xml:space="preserve"> code here</w:t>
      </w:r>
    </w:p>
    <w:p w14:paraId="264DAFEE" w14:textId="77777777" w:rsidR="00FC47F1" w:rsidRDefault="00FC47F1" w:rsidP="00FC47F1">
      <w:pPr>
        <w:pStyle w:val="NoSpacing"/>
      </w:pPr>
      <w:r w:rsidRPr="00AD114B">
        <w:tab/>
      </w:r>
      <w:r w:rsidRPr="00AD114B">
        <w:tab/>
      </w:r>
      <w:r w:rsidRPr="00AD114B">
        <w:tab/>
        <w:t xml:space="preserve">return </w:t>
      </w:r>
      <w:proofErr w:type="gramStart"/>
      <w:r w:rsidRPr="00AD114B">
        <w:t>mg</w:t>
      </w:r>
      <w:r w:rsidR="003A6E18">
        <w:t>;</w:t>
      </w:r>
      <w:proofErr w:type="gramEnd"/>
    </w:p>
    <w:p w14:paraId="0D62F669" w14:textId="77777777" w:rsidR="0000500A" w:rsidRPr="00AD114B" w:rsidRDefault="0000500A" w:rsidP="00FC47F1">
      <w:pPr>
        <w:pStyle w:val="NoSpacing"/>
      </w:pPr>
      <w:r>
        <w:tab/>
      </w:r>
      <w:r>
        <w:tab/>
        <w:t>}</w:t>
      </w:r>
    </w:p>
    <w:p w14:paraId="2893CF6C" w14:textId="77777777" w:rsidR="00FC47F1" w:rsidRPr="00AD114B" w:rsidRDefault="00FC47F1" w:rsidP="00FC47F1">
      <w:pPr>
        <w:pStyle w:val="NoSpacing"/>
      </w:pPr>
    </w:p>
    <w:p w14:paraId="49891B54" w14:textId="77777777" w:rsidR="00FC47F1" w:rsidRPr="00AD114B" w:rsidRDefault="00FC47F1" w:rsidP="00FC47F1">
      <w:pPr>
        <w:pStyle w:val="NoSpacing"/>
        <w:numPr>
          <w:ilvl w:val="0"/>
          <w:numId w:val="9"/>
        </w:numPr>
      </w:pPr>
      <w:r w:rsidRPr="00AD114B">
        <w:t>Write a function that is passed a string of</w:t>
      </w:r>
      <w:r w:rsidR="003A6E18">
        <w:t xml:space="preserve"> any length and returns a </w:t>
      </w:r>
      <w:proofErr w:type="gramStart"/>
      <w:r w:rsidR="003A6E18">
        <w:t>two element</w:t>
      </w:r>
      <w:proofErr w:type="gramEnd"/>
      <w:r w:rsidR="003A6E18">
        <w:t xml:space="preserve"> integer array </w:t>
      </w:r>
      <w:r w:rsidRPr="00AD114B">
        <w:t>containing the number of vowels and consonants.  Here is framework for the function:</w:t>
      </w:r>
    </w:p>
    <w:p w14:paraId="2BEA4F17" w14:textId="77777777" w:rsidR="00FC47F1" w:rsidRDefault="0000500A" w:rsidP="00FC47F1">
      <w:pPr>
        <w:pStyle w:val="NoSpacing"/>
        <w:ind w:left="720" w:firstLine="720"/>
      </w:pPr>
      <w:r>
        <w:t>public</w:t>
      </w:r>
      <w:r w:rsidR="003A6E18">
        <w:t xml:space="preserve"> static </w:t>
      </w:r>
      <w:proofErr w:type="gramStart"/>
      <w:r w:rsidR="003A6E18">
        <w:t>int[</w:t>
      </w:r>
      <w:proofErr w:type="gramEnd"/>
      <w:r w:rsidR="003A6E18">
        <w:t>]</w:t>
      </w:r>
      <w:r>
        <w:t xml:space="preserve"> </w:t>
      </w:r>
      <w:proofErr w:type="spellStart"/>
      <w:r>
        <w:t>vowelsAndConsonants</w:t>
      </w:r>
      <w:proofErr w:type="spellEnd"/>
      <w:r>
        <w:t>(</w:t>
      </w:r>
      <w:r w:rsidR="003A6E18">
        <w:t xml:space="preserve">String </w:t>
      </w:r>
      <w:proofErr w:type="spellStart"/>
      <w:r>
        <w:t>myString</w:t>
      </w:r>
      <w:proofErr w:type="spellEnd"/>
      <w:r>
        <w:t>)</w:t>
      </w:r>
    </w:p>
    <w:p w14:paraId="56E8FC92" w14:textId="77777777" w:rsidR="0000500A" w:rsidRPr="00AD114B" w:rsidRDefault="0000500A" w:rsidP="00FC47F1">
      <w:pPr>
        <w:pStyle w:val="NoSpacing"/>
        <w:ind w:left="720" w:firstLine="720"/>
      </w:pPr>
      <w:r>
        <w:t>{</w:t>
      </w:r>
    </w:p>
    <w:p w14:paraId="432E575D" w14:textId="77777777" w:rsidR="00FC47F1" w:rsidRPr="00AD114B" w:rsidRDefault="00FC47F1" w:rsidP="00FC47F1">
      <w:pPr>
        <w:pStyle w:val="NoSpacing"/>
        <w:ind w:left="720" w:firstLine="720"/>
      </w:pPr>
      <w:r w:rsidRPr="00AD114B">
        <w:tab/>
        <w:t>#</w:t>
      </w:r>
      <w:proofErr w:type="gramStart"/>
      <w:r w:rsidRPr="00AD114B">
        <w:t>add</w:t>
      </w:r>
      <w:proofErr w:type="gramEnd"/>
      <w:r w:rsidRPr="00AD114B">
        <w:t xml:space="preserve"> code here</w:t>
      </w:r>
    </w:p>
    <w:p w14:paraId="63DA5AF5" w14:textId="77777777" w:rsidR="00FC47F1" w:rsidRDefault="003A6E18" w:rsidP="00FC47F1">
      <w:pPr>
        <w:pStyle w:val="NoSpacing"/>
        <w:ind w:left="720" w:firstLine="720"/>
      </w:pPr>
      <w:r>
        <w:tab/>
        <w:t xml:space="preserve">return </w:t>
      </w:r>
      <w:proofErr w:type="gramStart"/>
      <w:r>
        <w:t>answer;</w:t>
      </w:r>
      <w:proofErr w:type="gramEnd"/>
    </w:p>
    <w:p w14:paraId="4AE0507B" w14:textId="77777777" w:rsidR="0000500A" w:rsidRPr="00AD114B" w:rsidRDefault="0000500A" w:rsidP="00FC47F1">
      <w:pPr>
        <w:pStyle w:val="NoSpacing"/>
        <w:ind w:left="720" w:firstLine="720"/>
      </w:pPr>
      <w:r>
        <w:t>}</w:t>
      </w:r>
    </w:p>
    <w:p w14:paraId="1A7C529B" w14:textId="77777777" w:rsidR="00F9611E" w:rsidRPr="00AD114B" w:rsidRDefault="00F9611E" w:rsidP="00F9611E">
      <w:pPr>
        <w:pStyle w:val="NoSpacing"/>
      </w:pPr>
    </w:p>
    <w:p w14:paraId="2E79C892" w14:textId="77777777" w:rsidR="00F9611E" w:rsidRPr="00AD114B" w:rsidRDefault="00AD2C76" w:rsidP="00F9611E">
      <w:pPr>
        <w:pStyle w:val="NoSpacing"/>
        <w:numPr>
          <w:ilvl w:val="0"/>
          <w:numId w:val="9"/>
        </w:numPr>
      </w:pPr>
      <w:r w:rsidRPr="00AD114B">
        <w:t xml:space="preserve">Write a function that will return the sum of the first n natural numbers (1, 2, 3, 4, ….).  For </w:t>
      </w:r>
      <w:proofErr w:type="gramStart"/>
      <w:r w:rsidRPr="00AD114B">
        <w:t>example</w:t>
      </w:r>
      <w:proofErr w:type="gramEnd"/>
      <w:r w:rsidRPr="00AD114B">
        <w:t xml:space="preserve"> the sum of 1 + 2 + 3 + 4 + </w:t>
      </w:r>
      <w:r w:rsidRPr="00AD114B">
        <w:rPr>
          <w:rFonts w:cstheme="minorHAnsi"/>
        </w:rPr>
        <w:t>…</w:t>
      </w:r>
      <w:r w:rsidRPr="00AD114B">
        <w:t xml:space="preserve"> + 100 = 5050.  Here is a framework for the function:</w:t>
      </w:r>
    </w:p>
    <w:p w14:paraId="11104EBA" w14:textId="77777777" w:rsidR="00AD2C76" w:rsidRDefault="003A6E18" w:rsidP="00AD2C76">
      <w:pPr>
        <w:pStyle w:val="NoSpacing"/>
        <w:ind w:left="1440"/>
      </w:pPr>
      <w:r>
        <w:t xml:space="preserve">public static </w:t>
      </w:r>
      <w:proofErr w:type="gramStart"/>
      <w:r>
        <w:t xml:space="preserve">int  </w:t>
      </w:r>
      <w:proofErr w:type="spellStart"/>
      <w:r>
        <w:t>sumNumbers</w:t>
      </w:r>
      <w:proofErr w:type="spellEnd"/>
      <w:proofErr w:type="gramEnd"/>
      <w:r>
        <w:t>(int number)</w:t>
      </w:r>
    </w:p>
    <w:p w14:paraId="39A8E633" w14:textId="77777777" w:rsidR="003A6E18" w:rsidRPr="00AD114B" w:rsidRDefault="003A6E18" w:rsidP="00AD2C76">
      <w:pPr>
        <w:pStyle w:val="NoSpacing"/>
        <w:ind w:left="1440"/>
      </w:pPr>
      <w:r>
        <w:t>{</w:t>
      </w:r>
    </w:p>
    <w:p w14:paraId="1F9407F3" w14:textId="77777777" w:rsidR="00AD2C76" w:rsidRPr="00AD114B" w:rsidRDefault="00AD2C76" w:rsidP="00AD2C76">
      <w:pPr>
        <w:pStyle w:val="NoSpacing"/>
        <w:ind w:left="1440"/>
      </w:pPr>
      <w:r w:rsidRPr="00AD114B">
        <w:tab/>
      </w:r>
      <w:r w:rsidR="0058659D">
        <w:tab/>
      </w:r>
      <w:r w:rsidRPr="00AD114B">
        <w:t>#</w:t>
      </w:r>
      <w:proofErr w:type="gramStart"/>
      <w:r w:rsidRPr="00AD114B">
        <w:t>add</w:t>
      </w:r>
      <w:proofErr w:type="gramEnd"/>
      <w:r w:rsidRPr="00AD114B">
        <w:t xml:space="preserve"> code here</w:t>
      </w:r>
    </w:p>
    <w:p w14:paraId="0D01AB74" w14:textId="77777777" w:rsidR="00AD2C76" w:rsidRDefault="00AD2C76" w:rsidP="00AD2C76">
      <w:pPr>
        <w:pStyle w:val="NoSpacing"/>
        <w:ind w:left="1440"/>
      </w:pPr>
      <w:r w:rsidRPr="00AD114B">
        <w:tab/>
      </w:r>
      <w:r w:rsidR="0058659D">
        <w:tab/>
      </w:r>
    </w:p>
    <w:p w14:paraId="141B4122" w14:textId="77777777" w:rsidR="003A6E18" w:rsidRPr="00AD114B" w:rsidRDefault="003A6E18" w:rsidP="00AD2C76">
      <w:pPr>
        <w:pStyle w:val="NoSpacing"/>
        <w:ind w:left="1440"/>
      </w:pPr>
      <w:r>
        <w:t>}</w:t>
      </w:r>
    </w:p>
    <w:p w14:paraId="749E6D78" w14:textId="77777777" w:rsidR="00AD2C76" w:rsidRPr="00AD114B" w:rsidRDefault="00AD2C76" w:rsidP="00AD2C76">
      <w:pPr>
        <w:pStyle w:val="NoSpacing"/>
      </w:pPr>
    </w:p>
    <w:p w14:paraId="7CDA96AA" w14:textId="77777777" w:rsidR="00AD2C76" w:rsidRPr="00AD114B" w:rsidRDefault="00AD2C76" w:rsidP="00AD2C76">
      <w:pPr>
        <w:pStyle w:val="NoSpacing"/>
        <w:numPr>
          <w:ilvl w:val="0"/>
          <w:numId w:val="9"/>
        </w:numPr>
      </w:pPr>
      <w:r w:rsidRPr="00AD114B">
        <w:t xml:space="preserve">Write a program that prints </w:t>
      </w:r>
      <w:r w:rsidR="00554015" w:rsidRPr="00AD114B">
        <w:t>its</w:t>
      </w:r>
      <w:r w:rsidRPr="00AD114B">
        <w:t xml:space="preserve"> own source code.</w:t>
      </w:r>
      <w:r w:rsidR="00E370D4">
        <w:t xml:space="preserve">  In this project you should just create a Java file in </w:t>
      </w:r>
      <w:proofErr w:type="spellStart"/>
      <w:r w:rsidR="00E370D4">
        <w:t>JCreator</w:t>
      </w:r>
      <w:proofErr w:type="spellEnd"/>
      <w:r w:rsidR="00E370D4">
        <w:t xml:space="preserve"> and run it.  If you </w:t>
      </w:r>
      <w:proofErr w:type="gramStart"/>
      <w:r w:rsidR="00E370D4">
        <w:t>setup</w:t>
      </w:r>
      <w:proofErr w:type="gramEnd"/>
      <w:r w:rsidR="00E370D4">
        <w:t xml:space="preserve"> a </w:t>
      </w:r>
      <w:proofErr w:type="spellStart"/>
      <w:r w:rsidR="00E370D4">
        <w:t>JCreator</w:t>
      </w:r>
      <w:proofErr w:type="spellEnd"/>
      <w:r w:rsidR="00E370D4">
        <w:t xml:space="preserve"> application the source file and class file will be in different </w:t>
      </w:r>
      <w:proofErr w:type="gramStart"/>
      <w:r w:rsidR="00E370D4">
        <w:t>folders</w:t>
      </w:r>
      <w:proofErr w:type="gramEnd"/>
      <w:r w:rsidR="00E370D4">
        <w:t xml:space="preserve"> and you will get a file not found error.</w:t>
      </w:r>
    </w:p>
    <w:p w14:paraId="68D3048C" w14:textId="77777777" w:rsidR="00AD2C76" w:rsidRDefault="00AD2C76" w:rsidP="00AD2C76">
      <w:pPr>
        <w:pStyle w:val="NoSpacing"/>
      </w:pPr>
    </w:p>
    <w:p w14:paraId="02625464" w14:textId="77777777" w:rsidR="00722ECB" w:rsidRPr="006C3F9D" w:rsidRDefault="00722ECB" w:rsidP="006C3F9D">
      <w:pPr>
        <w:numPr>
          <w:ilvl w:val="0"/>
          <w:numId w:val="9"/>
        </w:numPr>
        <w:spacing w:before="41" w:after="100" w:afterAutospacing="1" w:line="153" w:lineRule="atLeast"/>
        <w:rPr>
          <w:rFonts w:eastAsia="Times New Roman" w:cstheme="minorHAnsi"/>
          <w:color w:val="000000"/>
        </w:rPr>
      </w:pPr>
      <w:r w:rsidRPr="00722ECB">
        <w:rPr>
          <w:rFonts w:eastAsia="Times New Roman" w:cstheme="minorHAnsi"/>
          <w:color w:val="000000"/>
        </w:rPr>
        <w:t>Write a program </w:t>
      </w:r>
      <w:r w:rsidRPr="00722ECB">
        <w:rPr>
          <w:rFonts w:eastAsia="Times New Roman" w:cstheme="minorHAnsi"/>
        </w:rPr>
        <w:t>functionGrowth.java</w:t>
      </w:r>
      <w:r w:rsidRPr="00722ECB">
        <w:rPr>
          <w:rFonts w:eastAsia="Times New Roman" w:cstheme="minorHAnsi"/>
          <w:color w:val="000000"/>
        </w:rPr>
        <w:t> that prints a tabl</w:t>
      </w:r>
      <w:r w:rsidR="006C3F9D">
        <w:rPr>
          <w:rFonts w:eastAsia="Times New Roman" w:cstheme="minorHAnsi"/>
          <w:color w:val="000000"/>
        </w:rPr>
        <w:t>e of the values of </w:t>
      </w:r>
      <w:r w:rsidRPr="00722ECB">
        <w:rPr>
          <w:rFonts w:eastAsia="Times New Roman" w:cstheme="minorHAnsi"/>
          <w:i/>
          <w:iCs/>
          <w:color w:val="000000"/>
        </w:rPr>
        <w:t>N</w:t>
      </w:r>
      <w:r w:rsidRPr="00722ECB">
        <w:rPr>
          <w:rFonts w:eastAsia="Times New Roman" w:cstheme="minorHAnsi"/>
          <w:color w:val="000000"/>
        </w:rPr>
        <w:t xml:space="preserve">, log </w:t>
      </w:r>
      <w:r w:rsidRPr="00722ECB">
        <w:rPr>
          <w:rFonts w:eastAsia="Times New Roman" w:cstheme="minorHAnsi"/>
          <w:i/>
          <w:iCs/>
          <w:color w:val="000000"/>
        </w:rPr>
        <w:t>N</w:t>
      </w:r>
      <w:r w:rsidRPr="00722ECB">
        <w:rPr>
          <w:rFonts w:eastAsia="Times New Roman" w:cstheme="minorHAnsi"/>
          <w:color w:val="000000"/>
        </w:rPr>
        <w:t>, </w:t>
      </w:r>
      <w:r w:rsidRPr="006C3F9D">
        <w:rPr>
          <w:rFonts w:eastAsia="Times New Roman" w:cstheme="minorHAnsi"/>
          <w:i/>
          <w:iCs/>
          <w:color w:val="000000"/>
        </w:rPr>
        <w:t>N log N</w:t>
      </w:r>
      <w:r w:rsidRPr="006C3F9D">
        <w:rPr>
          <w:rFonts w:eastAsia="Times New Roman" w:cstheme="minorHAnsi"/>
          <w:color w:val="000000"/>
        </w:rPr>
        <w:t>, </w:t>
      </w:r>
      <w:r w:rsidRPr="006C3F9D">
        <w:rPr>
          <w:rFonts w:eastAsia="Times New Roman" w:cstheme="minorHAnsi"/>
          <w:i/>
          <w:iCs/>
          <w:color w:val="000000"/>
        </w:rPr>
        <w:t>N</w:t>
      </w:r>
      <w:r w:rsidRPr="006C3F9D">
        <w:rPr>
          <w:rFonts w:eastAsia="Times New Roman" w:cstheme="minorHAnsi"/>
          <w:i/>
          <w:iCs/>
          <w:color w:val="000000"/>
          <w:vertAlign w:val="superscript"/>
        </w:rPr>
        <w:t>2</w:t>
      </w:r>
      <w:r w:rsidRPr="006C3F9D">
        <w:rPr>
          <w:rFonts w:eastAsia="Times New Roman" w:cstheme="minorHAnsi"/>
          <w:color w:val="000000"/>
        </w:rPr>
        <w:t>, </w:t>
      </w:r>
      <w:r w:rsidR="006C3F9D" w:rsidRPr="006C3F9D">
        <w:rPr>
          <w:rFonts w:eastAsia="Times New Roman" w:cstheme="minorHAnsi"/>
          <w:color w:val="000000"/>
        </w:rPr>
        <w:t xml:space="preserve">and </w:t>
      </w:r>
      <w:r w:rsidRPr="006C3F9D">
        <w:rPr>
          <w:rFonts w:eastAsia="Times New Roman" w:cstheme="minorHAnsi"/>
          <w:i/>
          <w:iCs/>
          <w:color w:val="000000"/>
        </w:rPr>
        <w:t>N</w:t>
      </w:r>
      <w:r w:rsidRPr="006C3F9D">
        <w:rPr>
          <w:rFonts w:eastAsia="Times New Roman" w:cstheme="minorHAnsi"/>
          <w:i/>
          <w:iCs/>
          <w:color w:val="000000"/>
          <w:vertAlign w:val="superscript"/>
        </w:rPr>
        <w:t>3</w:t>
      </w:r>
      <w:r w:rsidR="006C3F9D" w:rsidRPr="006C3F9D">
        <w:rPr>
          <w:rFonts w:eastAsia="Times New Roman" w:cstheme="minorHAnsi"/>
          <w:color w:val="000000"/>
        </w:rPr>
        <w:t xml:space="preserve"> </w:t>
      </w:r>
      <w:r w:rsidRPr="006C3F9D">
        <w:rPr>
          <w:rFonts w:eastAsia="Times New Roman" w:cstheme="minorHAnsi"/>
          <w:color w:val="000000"/>
        </w:rPr>
        <w:t>for </w:t>
      </w:r>
      <w:r w:rsidRPr="006C3F9D">
        <w:rPr>
          <w:rFonts w:eastAsia="Times New Roman" w:cstheme="minorHAnsi"/>
          <w:i/>
          <w:iCs/>
          <w:color w:val="000000"/>
        </w:rPr>
        <w:t>N</w:t>
      </w:r>
      <w:r w:rsidRPr="006C3F9D">
        <w:rPr>
          <w:rFonts w:eastAsia="Times New Roman" w:cstheme="minorHAnsi"/>
          <w:color w:val="000000"/>
        </w:rPr>
        <w:t> = 16, 32, 64, ..., 2048. Use tabs ('\t' characters) to line up columns.</w:t>
      </w:r>
      <w:bookmarkStart w:id="0" w:name="Ex1.3.12"/>
      <w:bookmarkEnd w:id="0"/>
    </w:p>
    <w:p w14:paraId="114C3887" w14:textId="77777777" w:rsidR="00722ECB" w:rsidRDefault="00722ECB" w:rsidP="00722ECB">
      <w:pPr>
        <w:pStyle w:val="NoSpacing"/>
        <w:ind w:left="720"/>
      </w:pPr>
    </w:p>
    <w:p w14:paraId="34214F5D" w14:textId="77777777" w:rsidR="003A6E18" w:rsidRDefault="003A6E18" w:rsidP="00AD2C76">
      <w:pPr>
        <w:pStyle w:val="NoSpacing"/>
      </w:pPr>
    </w:p>
    <w:p w14:paraId="7CEE75BA" w14:textId="77777777" w:rsidR="003A6E18" w:rsidRDefault="003A6E18" w:rsidP="00AD2C76">
      <w:pPr>
        <w:pStyle w:val="NoSpacing"/>
      </w:pPr>
    </w:p>
    <w:p w14:paraId="632763B1" w14:textId="77777777" w:rsidR="003A6E18" w:rsidRDefault="003A6E18" w:rsidP="00AD2C76">
      <w:pPr>
        <w:pStyle w:val="NoSpacing"/>
      </w:pPr>
    </w:p>
    <w:p w14:paraId="792878B4" w14:textId="77777777" w:rsidR="003A6E18" w:rsidRPr="00AD114B" w:rsidRDefault="003A6E18" w:rsidP="00AD2C76">
      <w:pPr>
        <w:pStyle w:val="NoSpacing"/>
      </w:pPr>
    </w:p>
    <w:p w14:paraId="20AB97D0" w14:textId="77777777" w:rsidR="00950A03" w:rsidRPr="00AD114B" w:rsidRDefault="00AD2C76" w:rsidP="00AD114B">
      <w:pPr>
        <w:pStyle w:val="NoSpacing"/>
        <w:numPr>
          <w:ilvl w:val="0"/>
          <w:numId w:val="9"/>
        </w:numPr>
      </w:pPr>
      <w:r w:rsidRPr="00AD114B">
        <w:lastRenderedPageBreak/>
        <w:t xml:space="preserve">Write a </w:t>
      </w:r>
      <w:proofErr w:type="gramStart"/>
      <w:r w:rsidRPr="00AD114B">
        <w:t>Planet</w:t>
      </w:r>
      <w:proofErr w:type="gramEnd"/>
      <w:r w:rsidRPr="00AD114B">
        <w:t xml:space="preserve"> class.  The Planet class should have instance variables of name, radius, mass, and distance</w:t>
      </w:r>
      <w:r w:rsidR="00950A03" w:rsidRPr="00AD114B">
        <w:t xml:space="preserve">.    The Planet class should have four accessor </w:t>
      </w:r>
      <w:proofErr w:type="gramStart"/>
      <w:r w:rsidR="00950A03" w:rsidRPr="00AD114B">
        <w:t>methods;</w:t>
      </w:r>
      <w:proofErr w:type="gramEnd"/>
      <w:r w:rsidR="00950A03" w:rsidRPr="00AD114B">
        <w:t xml:space="preserve"> </w:t>
      </w:r>
      <w:proofErr w:type="spellStart"/>
      <w:r w:rsidR="00950A03" w:rsidRPr="00AD114B">
        <w:t>getName</w:t>
      </w:r>
      <w:proofErr w:type="spellEnd"/>
      <w:r w:rsidR="00950A03" w:rsidRPr="00AD114B">
        <w:t xml:space="preserve">, </w:t>
      </w:r>
      <w:proofErr w:type="spellStart"/>
      <w:r w:rsidR="00950A03" w:rsidRPr="00AD114B">
        <w:t>getRadius</w:t>
      </w:r>
      <w:proofErr w:type="spellEnd"/>
      <w:r w:rsidR="00950A03" w:rsidRPr="00AD114B">
        <w:t xml:space="preserve">, </w:t>
      </w:r>
      <w:proofErr w:type="spellStart"/>
      <w:r w:rsidR="00950A03" w:rsidRPr="00AD114B">
        <w:t>getMass</w:t>
      </w:r>
      <w:proofErr w:type="spellEnd"/>
      <w:r w:rsidR="00950A03" w:rsidRPr="00AD114B">
        <w:t xml:space="preserve">, and </w:t>
      </w:r>
      <w:proofErr w:type="spellStart"/>
      <w:r w:rsidR="00950A03" w:rsidRPr="00AD114B">
        <w:t>getDistance</w:t>
      </w:r>
      <w:proofErr w:type="spellEnd"/>
      <w:r w:rsidR="00950A03" w:rsidRPr="00AD114B">
        <w:t xml:space="preserve">.  The class should </w:t>
      </w:r>
      <w:proofErr w:type="gramStart"/>
      <w:r w:rsidR="00950A03" w:rsidRPr="00AD114B">
        <w:t>have for</w:t>
      </w:r>
      <w:proofErr w:type="gramEnd"/>
      <w:r w:rsidR="00950A03" w:rsidRPr="00AD114B">
        <w:t xml:space="preserve"> calculation methods; </w:t>
      </w:r>
      <w:proofErr w:type="spellStart"/>
      <w:r w:rsidR="00950A03" w:rsidRPr="00AD114B">
        <w:t>calcVolume</w:t>
      </w:r>
      <w:proofErr w:type="spellEnd"/>
      <w:r w:rsidR="00950A03" w:rsidRPr="00AD114B">
        <w:t xml:space="preserve">, </w:t>
      </w:r>
      <w:proofErr w:type="spellStart"/>
      <w:r w:rsidR="00950A03" w:rsidRPr="00AD114B">
        <w:t>calcSurfaceArea</w:t>
      </w:r>
      <w:proofErr w:type="spellEnd"/>
      <w:r w:rsidR="00950A03" w:rsidRPr="00AD114B">
        <w:t xml:space="preserve">, </w:t>
      </w:r>
      <w:proofErr w:type="spellStart"/>
      <w:r w:rsidR="00950A03" w:rsidRPr="00AD114B">
        <w:t>calcDensity</w:t>
      </w:r>
      <w:proofErr w:type="spellEnd"/>
      <w:r w:rsidR="00950A03" w:rsidRPr="00AD114B">
        <w:t xml:space="preserve">, and </w:t>
      </w:r>
      <w:proofErr w:type="spellStart"/>
      <w:r w:rsidR="00950A03" w:rsidRPr="00AD114B">
        <w:t>calcOrbit</w:t>
      </w:r>
      <w:proofErr w:type="spellEnd"/>
      <w:r w:rsidR="00950A03" w:rsidRPr="00AD114B">
        <w:t xml:space="preserve"> which will return the volume of the planet, the surface area of the planet, the density of the planet, and the orbit distance around the star.</w:t>
      </w:r>
      <w:r w:rsidR="00AD114B">
        <w:t xml:space="preserve">  </w:t>
      </w:r>
      <w:r w:rsidR="00950A03" w:rsidRPr="00AD114B">
        <w:t>The following formulas may prove useful</w:t>
      </w:r>
      <w:r w:rsidR="00AD114B" w:rsidRPr="00AD114B">
        <w:t xml:space="preserve"> (r = radius)</w:t>
      </w:r>
      <w:r w:rsidR="00950A03" w:rsidRPr="00AD114B">
        <w:t>:</w:t>
      </w:r>
    </w:p>
    <w:p w14:paraId="71EBDB4E" w14:textId="77777777" w:rsidR="008B6B5C" w:rsidRDefault="00AD114B" w:rsidP="006C3F9D">
      <w:pPr>
        <w:pStyle w:val="NoSpacing"/>
        <w:ind w:left="1440"/>
      </w:pPr>
      <w:r w:rsidRPr="00AD114B">
        <w:rPr>
          <w:position w:val="-96"/>
        </w:rPr>
        <w:object w:dxaOrig="2120" w:dyaOrig="2040" w14:anchorId="10AFCF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2pt;height:109.8pt" o:ole="">
            <v:imagedata r:id="rId7" o:title=""/>
          </v:shape>
          <o:OLEObject Type="Embed" ProgID="Equation.DSMT4" ShapeID="_x0000_i1025" DrawAspect="Content" ObjectID="_1760444285" r:id="rId8"/>
        </w:object>
      </w:r>
      <w:r w:rsidR="00950A03" w:rsidRPr="00AD114B">
        <w:t xml:space="preserve"> </w:t>
      </w:r>
    </w:p>
    <w:p w14:paraId="004929E3" w14:textId="77777777" w:rsidR="008B6B5C" w:rsidRDefault="008B6B5C" w:rsidP="008B6B5C">
      <w:pPr>
        <w:pStyle w:val="NoSpacing"/>
      </w:pPr>
    </w:p>
    <w:p w14:paraId="11D8A855" w14:textId="77777777" w:rsidR="008B6B5C" w:rsidRDefault="00554015" w:rsidP="008B6B5C">
      <w:pPr>
        <w:pStyle w:val="NoSpacing"/>
      </w:pPr>
      <w:r>
        <w:tab/>
        <w:t>In the project</w:t>
      </w:r>
      <w:r w:rsidR="008B6B5C">
        <w:t xml:space="preserve"> you will find two files:</w:t>
      </w:r>
    </w:p>
    <w:p w14:paraId="3FBE8791" w14:textId="77777777" w:rsidR="008B6B5C" w:rsidRDefault="008B6B5C" w:rsidP="008B6B5C">
      <w:pPr>
        <w:pStyle w:val="NoSpacing"/>
      </w:pPr>
      <w:r>
        <w:tab/>
      </w:r>
      <w:r>
        <w:tab/>
        <w:t>Planet.java</w:t>
      </w:r>
    </w:p>
    <w:p w14:paraId="0B63A0D9" w14:textId="77777777" w:rsidR="008B6B5C" w:rsidRDefault="008B6B5C" w:rsidP="008B6B5C">
      <w:pPr>
        <w:pStyle w:val="NoSpacing"/>
      </w:pPr>
      <w:r>
        <w:tab/>
      </w:r>
      <w:r>
        <w:tab/>
        <w:t>planetTest.java</w:t>
      </w:r>
    </w:p>
    <w:p w14:paraId="081E625A" w14:textId="77777777" w:rsidR="008B6B5C" w:rsidRPr="008B6B5C" w:rsidRDefault="008B6B5C" w:rsidP="008B6B5C">
      <w:pPr>
        <w:pStyle w:val="NoSpacing"/>
        <w:ind w:left="720"/>
        <w:rPr>
          <w:b/>
        </w:rPr>
      </w:pPr>
      <w:r>
        <w:t xml:space="preserve">You are to finish the code in Planet.java and use planetTest.java to test your </w:t>
      </w:r>
      <w:proofErr w:type="gramStart"/>
      <w:r>
        <w:t>Planet</w:t>
      </w:r>
      <w:proofErr w:type="gramEnd"/>
      <w:r>
        <w:t xml:space="preserve"> class.  </w:t>
      </w:r>
      <w:r w:rsidRPr="008B6B5C">
        <w:rPr>
          <w:b/>
        </w:rPr>
        <w:t>You should not make modifications to planetTest.java.</w:t>
      </w:r>
    </w:p>
    <w:sectPr w:rsidR="008B6B5C" w:rsidRPr="008B6B5C" w:rsidSect="00BD1866">
      <w:footerReference w:type="default" r:id="rId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744C87" w14:textId="77777777" w:rsidR="0000500A" w:rsidRDefault="0000500A" w:rsidP="00CC7FA6">
      <w:pPr>
        <w:spacing w:after="0" w:line="240" w:lineRule="auto"/>
      </w:pPr>
      <w:r>
        <w:separator/>
      </w:r>
    </w:p>
  </w:endnote>
  <w:endnote w:type="continuationSeparator" w:id="0">
    <w:p w14:paraId="2C068F39" w14:textId="77777777" w:rsidR="0000500A" w:rsidRDefault="0000500A" w:rsidP="00CC7F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22972157"/>
      <w:docPartObj>
        <w:docPartGallery w:val="Page Numbers (Bottom of Page)"/>
        <w:docPartUnique/>
      </w:docPartObj>
    </w:sdtPr>
    <w:sdtEndPr/>
    <w:sdtContent>
      <w:p w14:paraId="341759F8" w14:textId="77777777" w:rsidR="0000500A" w:rsidRDefault="00806FA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6047B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7EE3546F" w14:textId="77777777" w:rsidR="0000500A" w:rsidRDefault="0000500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A6A340" w14:textId="77777777" w:rsidR="0000500A" w:rsidRDefault="0000500A" w:rsidP="00CC7FA6">
      <w:pPr>
        <w:spacing w:after="0" w:line="240" w:lineRule="auto"/>
      </w:pPr>
      <w:r>
        <w:separator/>
      </w:r>
    </w:p>
  </w:footnote>
  <w:footnote w:type="continuationSeparator" w:id="0">
    <w:p w14:paraId="0832EBA5" w14:textId="77777777" w:rsidR="0000500A" w:rsidRDefault="0000500A" w:rsidP="00CC7FA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B75D6"/>
    <w:multiLevelType w:val="hybridMultilevel"/>
    <w:tmpl w:val="CD8C0F5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7B31AAB"/>
    <w:multiLevelType w:val="hybridMultilevel"/>
    <w:tmpl w:val="7E5859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22DB5B1F"/>
    <w:multiLevelType w:val="hybridMultilevel"/>
    <w:tmpl w:val="4AAABC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6E811B3"/>
    <w:multiLevelType w:val="multilevel"/>
    <w:tmpl w:val="577CB4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3BB439B5"/>
    <w:multiLevelType w:val="hybridMultilevel"/>
    <w:tmpl w:val="28C222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3403F94"/>
    <w:multiLevelType w:val="hybridMultilevel"/>
    <w:tmpl w:val="A2CE55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7BC2853"/>
    <w:multiLevelType w:val="hybridMultilevel"/>
    <w:tmpl w:val="6FB4B3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595022E2"/>
    <w:multiLevelType w:val="multilevel"/>
    <w:tmpl w:val="E0B4ED5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6F490F59"/>
    <w:multiLevelType w:val="multilevel"/>
    <w:tmpl w:val="29CCF5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 w15:restartNumberingAfterBreak="0">
    <w:nsid w:val="7AF83C29"/>
    <w:multiLevelType w:val="multilevel"/>
    <w:tmpl w:val="6896D9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313684377">
    <w:abstractNumId w:val="8"/>
  </w:num>
  <w:num w:numId="2" w16cid:durableId="1810590478">
    <w:abstractNumId w:val="9"/>
  </w:num>
  <w:num w:numId="3" w16cid:durableId="1952275291">
    <w:abstractNumId w:val="4"/>
  </w:num>
  <w:num w:numId="4" w16cid:durableId="829371570">
    <w:abstractNumId w:val="6"/>
  </w:num>
  <w:num w:numId="5" w16cid:durableId="884023358">
    <w:abstractNumId w:val="1"/>
  </w:num>
  <w:num w:numId="6" w16cid:durableId="42603234">
    <w:abstractNumId w:val="0"/>
  </w:num>
  <w:num w:numId="7" w16cid:durableId="1512794608">
    <w:abstractNumId w:val="3"/>
  </w:num>
  <w:num w:numId="8" w16cid:durableId="2124496474">
    <w:abstractNumId w:val="5"/>
  </w:num>
  <w:num w:numId="9" w16cid:durableId="1328903547">
    <w:abstractNumId w:val="2"/>
  </w:num>
  <w:num w:numId="10" w16cid:durableId="16653019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3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C7628"/>
    <w:rsid w:val="0000500A"/>
    <w:rsid w:val="000D0FD3"/>
    <w:rsid w:val="001C4BB3"/>
    <w:rsid w:val="001E7E98"/>
    <w:rsid w:val="00253F35"/>
    <w:rsid w:val="002A387F"/>
    <w:rsid w:val="002C7628"/>
    <w:rsid w:val="002E31A4"/>
    <w:rsid w:val="00320AB2"/>
    <w:rsid w:val="00337387"/>
    <w:rsid w:val="00353955"/>
    <w:rsid w:val="003A6E18"/>
    <w:rsid w:val="00402CB0"/>
    <w:rsid w:val="004D50BB"/>
    <w:rsid w:val="00554015"/>
    <w:rsid w:val="0056047B"/>
    <w:rsid w:val="0057285B"/>
    <w:rsid w:val="0058659D"/>
    <w:rsid w:val="00590A74"/>
    <w:rsid w:val="00613C24"/>
    <w:rsid w:val="00617038"/>
    <w:rsid w:val="006845CC"/>
    <w:rsid w:val="006C3F9D"/>
    <w:rsid w:val="006E0167"/>
    <w:rsid w:val="00722ECB"/>
    <w:rsid w:val="0074731E"/>
    <w:rsid w:val="00806FA1"/>
    <w:rsid w:val="00824E94"/>
    <w:rsid w:val="008B6B5C"/>
    <w:rsid w:val="008E3F56"/>
    <w:rsid w:val="00950A03"/>
    <w:rsid w:val="009559F3"/>
    <w:rsid w:val="009E67BE"/>
    <w:rsid w:val="00A012FC"/>
    <w:rsid w:val="00A635DA"/>
    <w:rsid w:val="00AD114B"/>
    <w:rsid w:val="00AD2C76"/>
    <w:rsid w:val="00BB32F0"/>
    <w:rsid w:val="00BD1866"/>
    <w:rsid w:val="00C42A09"/>
    <w:rsid w:val="00CB153B"/>
    <w:rsid w:val="00CC7FA6"/>
    <w:rsid w:val="00D454C2"/>
    <w:rsid w:val="00E370D4"/>
    <w:rsid w:val="00E37C6A"/>
    <w:rsid w:val="00EE0BB0"/>
    <w:rsid w:val="00F9298A"/>
    <w:rsid w:val="00F9611E"/>
    <w:rsid w:val="00FC47F1"/>
    <w:rsid w:val="00FF10A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7CF54C67"/>
  <w15:docId w15:val="{EB95B213-DAF3-4A9A-B00D-AE0E508114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2C7628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2C762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2C7628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C7628"/>
    <w:pPr>
      <w:spacing w:after="0" w:line="240" w:lineRule="auto"/>
    </w:pPr>
  </w:style>
  <w:style w:type="character" w:customStyle="1" w:styleId="Heading2Char">
    <w:name w:val="Heading 2 Char"/>
    <w:basedOn w:val="DefaultParagraphFont"/>
    <w:link w:val="Heading2"/>
    <w:uiPriority w:val="9"/>
    <w:rsid w:val="002C7628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rsid w:val="002C7628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Heading4Char">
    <w:name w:val="Heading 4 Char"/>
    <w:basedOn w:val="DefaultParagraphFont"/>
    <w:link w:val="Heading4"/>
    <w:uiPriority w:val="9"/>
    <w:rsid w:val="002C7628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NormalWeb">
    <w:name w:val="Normal (Web)"/>
    <w:basedOn w:val="Normal"/>
    <w:uiPriority w:val="99"/>
    <w:unhideWhenUsed/>
    <w:rsid w:val="002C762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2C7628"/>
  </w:style>
  <w:style w:type="character" w:styleId="Hyperlink">
    <w:name w:val="Hyperlink"/>
    <w:basedOn w:val="DefaultParagraphFont"/>
    <w:uiPriority w:val="99"/>
    <w:unhideWhenUsed/>
    <w:rsid w:val="002C7628"/>
    <w:rPr>
      <w:color w:val="0000FF"/>
      <w:u w:val="single"/>
    </w:rPr>
  </w:style>
  <w:style w:type="character" w:styleId="HTMLCode">
    <w:name w:val="HTML Code"/>
    <w:basedOn w:val="DefaultParagraphFont"/>
    <w:uiPriority w:val="99"/>
    <w:semiHidden/>
    <w:unhideWhenUsed/>
    <w:rsid w:val="002C7628"/>
    <w:rPr>
      <w:rFonts w:ascii="Courier New" w:eastAsia="Times New Roman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2C762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2C7628"/>
    <w:rPr>
      <w:rFonts w:ascii="Courier New" w:eastAsia="Times New Roman" w:hAnsi="Courier New" w:cs="Courier New"/>
      <w:sz w:val="20"/>
      <w:szCs w:val="20"/>
    </w:rPr>
  </w:style>
  <w:style w:type="paragraph" w:styleId="ListParagraph">
    <w:name w:val="List Paragraph"/>
    <w:basedOn w:val="Normal"/>
    <w:uiPriority w:val="34"/>
    <w:qFormat/>
    <w:rsid w:val="002C762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CC7F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C7FA6"/>
  </w:style>
  <w:style w:type="paragraph" w:styleId="Footer">
    <w:name w:val="footer"/>
    <w:basedOn w:val="Normal"/>
    <w:link w:val="FooterChar"/>
    <w:uiPriority w:val="99"/>
    <w:unhideWhenUsed/>
    <w:rsid w:val="00CC7F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7FA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4325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18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8893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4148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7990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035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6257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175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5461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0006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4" w:space="0" w:color="DDDDDD"/>
                <w:right w:val="none" w:sz="0" w:space="0" w:color="auto"/>
              </w:divBdr>
            </w:div>
            <w:div w:id="103961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356</Words>
  <Characters>203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5</cp:revision>
  <cp:lastPrinted>2014-12-18T18:09:00Z</cp:lastPrinted>
  <dcterms:created xsi:type="dcterms:W3CDTF">2019-11-17T16:42:00Z</dcterms:created>
  <dcterms:modified xsi:type="dcterms:W3CDTF">2023-11-02T1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